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4" r:id="rId8"/>
    <p:sldId id="292" r:id="rId9"/>
    <p:sldId id="265" r:id="rId10"/>
    <p:sldId id="267" r:id="rId11"/>
    <p:sldId id="291" r:id="rId12"/>
    <p:sldId id="269" r:id="rId13"/>
    <p:sldId id="270" r:id="rId14"/>
    <p:sldId id="271" r:id="rId15"/>
    <p:sldId id="272" r:id="rId16"/>
    <p:sldId id="273" r:id="rId17"/>
    <p:sldId id="274" r:id="rId18"/>
    <p:sldId id="276" r:id="rId19"/>
    <p:sldId id="277" r:id="rId20"/>
    <p:sldId id="278" r:id="rId21"/>
    <p:sldId id="279" r:id="rId22"/>
    <p:sldId id="293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Kara Roche" initials="KR" lastIdx="2" clrIdx="5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92"/>
    <a:srgbClr val="000087"/>
    <a:srgbClr val="008080"/>
    <a:srgbClr val="008078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3" autoAdjust="0"/>
    <p:restoredTop sz="94660"/>
  </p:normalViewPr>
  <p:slideViewPr>
    <p:cSldViewPr>
      <p:cViewPr varScale="1">
        <p:scale>
          <a:sx n="111" d="100"/>
          <a:sy n="111" d="100"/>
        </p:scale>
        <p:origin x="171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3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actoring Trinomial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 ax</a:t>
            </a:r>
            <a:r>
              <a:rPr lang="en-US" b="1" baseline="30000" dirty="0">
                <a:solidFill>
                  <a:srgbClr val="1F497D"/>
                </a:solidFill>
              </a:rPr>
              <a:t>2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x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92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53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3"/>
            </a:pP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consider the trinomial: </a:t>
            </a:r>
            <a:r>
              <a:rPr lang="en-US" i="0" dirty="0">
                <a:solidFill>
                  <a:srgbClr val="000087"/>
                </a:solidFill>
              </a:rPr>
              <a:t>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actors of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need to be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, but 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(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(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So there is no way to factor and get a middle term of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the product. This trinomial,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46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, is </a:t>
            </a:r>
            <a:r>
              <a:rPr lang="en-US" b="1" dirty="0">
                <a:solidFill>
                  <a:schemeClr val="tx1"/>
                </a:solidFill>
              </a:rPr>
              <a:t>not factorable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We have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00400" y="1239963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203949" y="1807634"/>
            <a:ext cx="2621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</a:t>
            </a:r>
            <a:r>
              <a:rPr lang="en-US" sz="28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4600" y="2908302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</a:rPr>
              <a:t>= 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u="sng" dirty="0">
                <a:solidFill>
                  <a:srgbClr val="FF0000"/>
                </a:solidFill>
              </a:rPr>
              <a:t>3</a:t>
            </a:r>
            <a:r>
              <a:rPr lang="en-US" sz="2800" i="1" u="sng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5539315"/>
            <a:ext cx="2328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ed completely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38400" y="5420783"/>
            <a:ext cx="2630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1)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8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609600" y="1295400"/>
            <a:ext cx="8229600" cy="401340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Reminder, </a:t>
            </a:r>
            <a:r>
              <a:rPr lang="en-US" i="1" dirty="0">
                <a:solidFill>
                  <a:srgbClr val="000000"/>
                </a:solidFill>
              </a:rPr>
              <a:t>to factor completely </a:t>
            </a:r>
            <a:r>
              <a:rPr lang="en-US" dirty="0">
                <a:solidFill>
                  <a:srgbClr val="000000"/>
                </a:solidFill>
              </a:rPr>
              <a:t>means to find factors of the polynomial, none of which are themselves factorable. Thus,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is not factored completely becaus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We could write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his problem can be avoided by first factoring out the GCF (in this case, 2).</a:t>
            </a:r>
          </a:p>
        </p:txBody>
      </p:sp>
    </p:spTree>
    <p:extLst>
      <p:ext uri="{BB962C8B-B14F-4D97-AF65-F5344CB8AC3E}">
        <p14:creationId xmlns:p14="http://schemas.microsoft.com/office/powerpoint/2010/main" val="953924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67958" y="1188446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-</a:t>
            </a:r>
            <a:r>
              <a:rPr lang="en-US" dirty="0"/>
              <a:t>Method </a:t>
            </a:r>
          </a:p>
        </p:txBody>
      </p:sp>
      <p:graphicFrame>
        <p:nvGraphicFramePr>
          <p:cNvPr id="1255605" name="Group 18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04384024"/>
              </p:ext>
            </p:extLst>
          </p:nvPr>
        </p:nvGraphicFramePr>
        <p:xfrm>
          <a:off x="467958" y="1447800"/>
          <a:ext cx="8229600" cy="182880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b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1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17636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312433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85150" name="Group 3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7760091"/>
              </p:ext>
            </p:extLst>
          </p:nvPr>
        </p:nvGraphicFramePr>
        <p:xfrm>
          <a:off x="467957" y="1542334"/>
          <a:ext cx="8229600" cy="333375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337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2: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and whose sum i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If this is not possible, then the trinomial is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not factorab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 20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whose sum is 9. In this case, 4 ⋅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 and 4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9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39936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3596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lang="en-US" sz="2800" b="1" dirty="0">
              <a:solidFill>
                <a:srgbClr val="000000"/>
              </a:solidFill>
            </a:endParaRP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54518" name="Group 1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5023217"/>
              </p:ext>
            </p:extLst>
          </p:nvPr>
        </p:nvGraphicFramePr>
        <p:xfrm>
          <a:off x="493146" y="1563849"/>
          <a:ext cx="8229600" cy="2908300"/>
        </p:xfrm>
        <a:graphic>
          <a:graphicData uri="http://schemas.openxmlformats.org/drawingml/2006/table">
            <a:tbl>
              <a:tblPr/>
              <a:tblGrid>
                <a:gridCol w="1242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0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3:</a:t>
                      </a:r>
                    </a:p>
                  </a:txBody>
                  <a:tcPr marL="93165" marR="93165"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middl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 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the two numbers found in Step 2 as coefficients.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iddle term (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an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 as coefficient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83681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61638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2049100"/>
              </p:ext>
            </p:extLst>
          </p:nvPr>
        </p:nvGraphicFramePr>
        <p:xfrm>
          <a:off x="457200" y="1610836"/>
          <a:ext cx="8229600" cy="316388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3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4: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s.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 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 term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9359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nalysis of Factoring by the </a:t>
            </a:r>
            <a:br>
              <a:rPr lang="en-US" dirty="0"/>
            </a:br>
            <a:r>
              <a:rPr lang="en-US" i="1" dirty="0"/>
              <a:t>ac</a:t>
            </a:r>
            <a:r>
              <a:rPr lang="en-US" dirty="0"/>
              <a:t>-Method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263698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636651"/>
              </p:ext>
            </p:extLst>
          </p:nvPr>
        </p:nvGraphicFramePr>
        <p:xfrm>
          <a:off x="457200" y="1676400"/>
          <a:ext cx="8229600" cy="4017963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179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5:</a:t>
                      </a:r>
                    </a:p>
                  </a:txBody>
                  <a:tcPr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factor. This will give two binomial factors of the trinomia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Thus,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)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59575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677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 + </a:t>
            </a:r>
            <a:r>
              <a:rPr lang="en-US" i="0" dirty="0">
                <a:solidFill>
                  <a:srgbClr val="0000FF"/>
                </a:solidFill>
              </a:rPr>
              <a:t>6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pt-BR" i="1" dirty="0">
                <a:solidFill>
                  <a:srgbClr val="000099"/>
                </a:solidFill>
              </a:rPr>
              <a:t>a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3, </a:t>
            </a:r>
            <a:r>
              <a:rPr lang="pt-BR" i="1" dirty="0">
                <a:solidFill>
                  <a:srgbClr val="000099"/>
                </a:solidFill>
              </a:rPr>
              <a:t>b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19, </a:t>
            </a:r>
            <a:r>
              <a:rPr lang="pt-BR" i="1" dirty="0">
                <a:solidFill>
                  <a:srgbClr val="000099"/>
                </a:solidFill>
              </a:rPr>
              <a:t>c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6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 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3 ⋅ 6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 Find two integers whose product is 18 and 	   whose sum is 19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       </a:t>
            </a:r>
            <a:r>
              <a:rPr lang="en-US" i="0" dirty="0">
                <a:solidFill>
                  <a:srgbClr val="000087"/>
                </a:solidFill>
              </a:rPr>
              <a:t>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 </a:t>
            </a:r>
            <a:r>
              <a:rPr lang="en-US" i="0" dirty="0">
                <a:solidFill>
                  <a:schemeClr val="tx1"/>
                </a:solidFill>
              </a:rPr>
              <a:t>and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</a:p>
          <a:p>
            <a:pPr marL="533400" indent="-533400"/>
            <a:r>
              <a:rPr lang="en-US" dirty="0"/>
              <a:t>		  1 and 18 are the desired coefficients. </a:t>
            </a:r>
            <a:endParaRPr lang="en-US" i="0" dirty="0">
              <a:solidFill>
                <a:srgbClr val="000087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rgbClr val="0000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41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69763" name="Rectangle 3"/>
          <p:cNvSpPr>
            <a:spLocks noGrp="1"/>
          </p:cNvSpPr>
          <p:nvPr>
            <p:ph idx="1"/>
          </p:nvPr>
        </p:nvSpPr>
        <p:spPr>
          <a:xfrm>
            <a:off x="457200" y="1350317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13446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	</a:t>
            </a:r>
            <a:r>
              <a:rPr lang="en-US" i="0" dirty="0">
                <a:solidFill>
                  <a:schemeClr val="tx1"/>
                </a:solidFill>
              </a:rPr>
              <a:t>Rewrite </a:t>
            </a:r>
            <a:r>
              <a:rPr lang="en-US" dirty="0"/>
              <a:t>the middle term (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9</a:t>
            </a:r>
            <a:r>
              <a:rPr lang="en-US" i="1" dirty="0"/>
              <a:t>x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</a:t>
            </a:r>
            <a:r>
              <a:rPr lang="en-US" i="1" dirty="0"/>
              <a:t>x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8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defTabSz="1600200">
              <a:spcBef>
                <a:spcPct val="50000"/>
              </a:spcBef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9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30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8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endParaRPr lang="en-US" i="0" baseline="30000" dirty="0">
              <a:solidFill>
                <a:schemeClr val="tx1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	</a:t>
            </a:r>
            <a:r>
              <a:rPr lang="en-US" i="0" dirty="0">
                <a:solidFill>
                  <a:schemeClr val="tx1"/>
                </a:solidFill>
              </a:rPr>
              <a:t>Factor by grouping.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endParaRPr lang="en-US" dirty="0">
              <a:solidFill>
                <a:srgbClr val="000087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86089" y="3289309"/>
            <a:ext cx="31296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8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3805518" y="3947729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325740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18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5:	</a:t>
            </a:r>
            <a:r>
              <a:rPr lang="en-US" i="0" dirty="0">
                <a:solidFill>
                  <a:schemeClr val="tx1"/>
                </a:solidFill>
              </a:rPr>
              <a:t>Factor out the common binomial factor </a:t>
            </a:r>
          </a:p>
          <a:p>
            <a:pPr marL="0" indent="0" defTabSz="736600">
              <a:spcBef>
                <a:spcPts val="0"/>
              </a:spcBef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8080"/>
                </a:solidFill>
              </a:rPr>
              <a:t>(3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rgbClr val="000087"/>
                </a:solidFill>
              </a:rPr>
              <a:t>	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 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Note that in Step 3, we could have written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9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8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1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Try this to convince yourself that the result will be the same two factors.</a:t>
            </a:r>
          </a:p>
          <a:p>
            <a:pPr marL="0" indent="0" defTabSz="736600">
              <a:buFont typeface="Symbol" pitchFamily="18" charset="2"/>
              <a:buChar char=" "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3800" y="222297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3733800" y="2746198"/>
            <a:ext cx="315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3733800" y="3244872"/>
            <a:ext cx="2399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</a:rPr>
              <a:t> 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</a:p>
        </p:txBody>
      </p:sp>
    </p:spTree>
    <p:extLst>
      <p:ext uri="{BB962C8B-B14F-4D97-AF65-F5344CB8AC3E}">
        <p14:creationId xmlns:p14="http://schemas.microsoft.com/office/powerpoint/2010/main" val="192128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the Trial-and-Error Method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AutoNum type="arabicPeriod"/>
              <a:tabLst>
                <a:tab pos="53975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posi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), the 	signs in both factors will be the same, </a:t>
            </a:r>
            <a:r>
              <a:rPr lang="en-US" dirty="0">
                <a:solidFill>
                  <a:srgbClr val="000000"/>
                </a:solidFill>
              </a:rPr>
              <a:t>either both 	positive or both negative. </a:t>
            </a:r>
          </a:p>
          <a:p>
            <a:pPr marL="533400" indent="-53340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nega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), the signs in the factors will be different, one positive and one negative.</a:t>
            </a:r>
          </a:p>
        </p:txBody>
      </p:sp>
    </p:spTree>
    <p:extLst>
      <p:ext uri="{BB962C8B-B14F-4D97-AF65-F5344CB8AC3E}">
        <p14:creationId xmlns:p14="http://schemas.microsoft.com/office/powerpoint/2010/main" val="25261888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28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.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factor out the greatest common factor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s-ES" i="0" dirty="0">
                <a:solidFill>
                  <a:srgbClr val="0000FF"/>
                </a:solidFill>
              </a:rPr>
              <a:t>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3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s-ES" i="0" dirty="0">
                <a:solidFill>
                  <a:srgbClr val="0000FF"/>
                </a:solidFill>
              </a:rPr>
              <a:t> 26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2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s-ES" i="0" dirty="0">
                <a:solidFill>
                  <a:srgbClr val="0000FF"/>
                </a:solidFill>
              </a:rPr>
              <a:t> 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endParaRPr lang="es-ES" i="0" dirty="0">
              <a:solidFill>
                <a:srgbClr val="000087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factor the trinomial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s-ES" i="1" dirty="0">
                <a:solidFill>
                  <a:srgbClr val="000087"/>
                </a:solidFill>
              </a:rPr>
              <a:t>y</a:t>
            </a:r>
            <a:r>
              <a:rPr lang="es-E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13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r>
              <a:rPr lang="en-US" i="0" dirty="0">
                <a:solidFill>
                  <a:schemeClr val="tx1"/>
                </a:solidFill>
              </a:rPr>
              <a:t> wit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,       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3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9749" y="3200400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s-ES" sz="2800" dirty="0">
                <a:solidFill>
                  <a:srgbClr val="000087"/>
                </a:solidFill>
              </a:rPr>
              <a:t> 2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(6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s-ES" sz="2800" dirty="0">
                <a:solidFill>
                  <a:srgbClr val="000087"/>
                </a:solidFill>
              </a:rPr>
              <a:t> 13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s-ES" sz="2800" dirty="0">
                <a:solidFill>
                  <a:srgbClr val="000087"/>
                </a:solidFill>
              </a:rPr>
              <a:t> 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086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38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12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</a:t>
            </a:r>
            <a:r>
              <a:rPr lang="en-US" i="0" dirty="0">
                <a:solidFill>
                  <a:schemeClr val="tx1"/>
                </a:solidFill>
              </a:rPr>
              <a:t>:	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 </a:t>
            </a:r>
            <a:r>
              <a:rPr lang="en-US" i="0" dirty="0">
                <a:solidFill>
                  <a:srgbClr val="000087"/>
                </a:solidFill>
              </a:rPr>
              <a:t>6(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6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</a:t>
            </a:r>
            <a:r>
              <a:rPr lang="en-US" i="0" dirty="0">
                <a:solidFill>
                  <a:schemeClr val="tx1"/>
                </a:solidFill>
              </a:rPr>
              <a:t>:	Find two integers whose product is </a:t>
            </a:r>
            <a:r>
              <a:rPr lang="en-US" i="0" dirty="0">
                <a:solidFill>
                  <a:srgbClr val="000099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1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8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rgbClr val="9900FF"/>
                </a:solidFill>
              </a:rPr>
              <a:t>	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9900FF"/>
                </a:solidFill>
              </a:rPr>
              <a:t>9</a:t>
            </a:r>
            <a:r>
              <a:rPr lang="en-US" i="0" dirty="0">
                <a:solidFill>
                  <a:srgbClr val="9900FF"/>
                </a:solidFill>
              </a:rPr>
              <a:t>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13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chemeClr val="tx1"/>
                </a:solidFill>
              </a:rPr>
              <a:t>Note</a:t>
            </a:r>
            <a:r>
              <a:rPr lang="en-US" dirty="0">
                <a:solidFill>
                  <a:schemeClr val="tx1"/>
                </a:solidFill>
              </a:rPr>
              <a:t>: This may take some time and experimentation. We do know that both numbers must be negative because the product is positive and the sum is negative. </a:t>
            </a:r>
            <a:r>
              <a:rPr lang="en-US" dirty="0"/>
              <a:t>You might try prime factoring. </a:t>
            </a:r>
          </a:p>
          <a:p>
            <a:pPr>
              <a:tabLst>
                <a:tab pos="1255713" algn="l"/>
              </a:tabLst>
            </a:pPr>
            <a:r>
              <a:rPr lang="en-US" dirty="0"/>
              <a:t>For example: 36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 </a:t>
            </a:r>
            <a:endParaRPr lang="en-US" i="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16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combinations of these prime factors, we can write the follow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4 and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9 are the desired coefficients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</a:t>
            </a:r>
            <a:r>
              <a:rPr lang="en-US" i="1" dirty="0">
                <a:solidFill>
                  <a:schemeClr val="accent1"/>
                </a:solidFill>
              </a:rPr>
              <a:t>ac</a:t>
            </a:r>
            <a:r>
              <a:rPr lang="en-US" dirty="0">
                <a:solidFill>
                  <a:schemeClr val="accent1"/>
                </a:solidFill>
              </a:rPr>
              <a:t>-Method (cont.)</a:t>
            </a:r>
            <a:endParaRPr lang="en-US" dirty="0"/>
          </a:p>
        </p:txBody>
      </p:sp>
      <p:graphicFrame>
        <p:nvGraphicFramePr>
          <p:cNvPr id="4" name="Group 2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4850149"/>
              </p:ext>
            </p:extLst>
          </p:nvPr>
        </p:nvGraphicFramePr>
        <p:xfrm>
          <a:off x="609600" y="2252132"/>
          <a:ext cx="5791200" cy="2916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51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7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  <a:t>Negative </a:t>
                      </a:r>
                      <a:br>
                        <a:rPr lang="en-US" sz="2800" b="0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Factors of 3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b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Sum 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7160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</a:rPr>
                        <a:t> 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6019800" y="4864098"/>
            <a:ext cx="208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e can stop here!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657" y="3232149"/>
            <a:ext cx="13716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12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4 · 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9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86668" y="3232149"/>
            <a:ext cx="27432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7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0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2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5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4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9)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83426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48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b="1" i="0" dirty="0">
                <a:solidFill>
                  <a:schemeClr val="tx1"/>
                </a:solidFill>
              </a:rPr>
              <a:t>Step 3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dirty="0"/>
              <a:t>Rewrite the middle term (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13</a:t>
            </a:r>
            <a:r>
              <a:rPr lang="en-US" i="1" dirty="0"/>
              <a:t>y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9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 4</a:t>
            </a:r>
            <a:r>
              <a:rPr lang="en-US" i="1" dirty="0"/>
              <a:t>y</a:t>
            </a:r>
            <a:r>
              <a:rPr lang="en-US" dirty="0"/>
              <a:t>.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baseline="46000" dirty="0">
                <a:solidFill>
                  <a:srgbClr val="000087"/>
                </a:solidFill>
              </a:rPr>
              <a:t>2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00"/>
                </a:solidFill>
              </a:rPr>
              <a:t>13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 is factored from the last two terms so that    	there will be a common binomial factor (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3)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s </a:t>
            </a:r>
            <a:r>
              <a:rPr lang="en-US" b="1" dirty="0"/>
              <a:t>4 and 5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9900FF"/>
                </a:solidFill>
              </a:rPr>
              <a:t>(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 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1703388" algn="l"/>
              </a:tabLst>
            </a:pPr>
            <a:r>
              <a:rPr lang="en-US" dirty="0">
                <a:solidFill>
                  <a:srgbClr val="0000FF"/>
                </a:solidFill>
              </a:rPr>
              <a:t>	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64803" y="1794691"/>
            <a:ext cx="2660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6321" y="4178298"/>
            <a:ext cx="291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9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90946" y="4732864"/>
            <a:ext cx="3348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</a:p>
        </p:txBody>
      </p:sp>
      <p:sp>
        <p:nvSpPr>
          <p:cNvPr id="9" name="Rectangle 8"/>
          <p:cNvSpPr/>
          <p:nvPr/>
        </p:nvSpPr>
        <p:spPr>
          <a:xfrm>
            <a:off x="3990946" y="5342464"/>
            <a:ext cx="2696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>
                <a:solidFill>
                  <a:srgbClr val="000087"/>
                </a:solidFill>
              </a:rPr>
              <a:t>(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732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5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</a:rPr>
              <a:t>Thus, for the original expression,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70093" y="1915583"/>
            <a:ext cx="2768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(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5790304" y="1966788"/>
            <a:ext cx="335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Do not forget to write the common monomial factor,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, in the answer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0093" y="2510435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3)(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2)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492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69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  <a:tab pos="1255713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0" dirty="0"/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4,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, 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6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4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Find two integers whose product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	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We know that one number must be positive and the other negative because the product is negative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559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79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Rewrite the middle term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as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4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baseline="4600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000087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teps 4</a:t>
            </a:r>
            <a:r>
              <a:rPr lang="en-US" b="1" dirty="0">
                <a:solidFill>
                  <a:schemeClr val="tx1"/>
                </a:solidFill>
              </a:rPr>
              <a:t> and 5</a:t>
            </a:r>
            <a:r>
              <a:rPr lang="en-US" b="1" i="0" dirty="0">
                <a:solidFill>
                  <a:schemeClr val="tx1"/>
                </a:solidFill>
              </a:rPr>
              <a:t>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008080"/>
                </a:solidFill>
              </a:rPr>
              <a:t>(4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endParaRPr lang="en-US" i="0" dirty="0">
              <a:solidFill>
                <a:srgbClr val="000087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CC0060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</p:txBody>
      </p:sp>
      <p:sp>
        <p:nvSpPr>
          <p:cNvPr id="4" name="Rectangle 3"/>
          <p:cNvSpPr/>
          <p:nvPr/>
        </p:nvSpPr>
        <p:spPr>
          <a:xfrm>
            <a:off x="3987126" y="1794736"/>
            <a:ext cx="2720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baseline="46000" dirty="0"/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8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987126" y="2335164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974863" y="3764226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4863" y="4329892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4863" y="4853112"/>
            <a:ext cx="2579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  <a:r>
              <a:rPr lang="en-US" sz="2800" dirty="0">
                <a:solidFill>
                  <a:srgbClr val="FF0008"/>
                </a:solidFill>
              </a:rPr>
              <a:t>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2135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7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239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n factoring polynomials, always look for the 	greatest common factor first. Then, if there is one, 	remember to include this common factor as part of 	the answer.</a:t>
            </a:r>
          </a:p>
          <a:p>
            <a:pPr>
              <a:spcBef>
                <a:spcPct val="50000"/>
              </a:spcBef>
              <a:buClr>
                <a:srgbClr val="000000"/>
              </a:buClr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2.		</a:t>
            </a:r>
            <a:r>
              <a:rPr lang="en-US" b="1" i="0" dirty="0">
                <a:solidFill>
                  <a:srgbClr val="C00000"/>
                </a:solidFill>
              </a:rPr>
              <a:t>To factor completel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means to find factors of the 		polynomial such that none of the factors are 			themselves factorable.</a:t>
            </a:r>
          </a:p>
        </p:txBody>
      </p:sp>
    </p:spTree>
    <p:extLst>
      <p:ext uri="{BB962C8B-B14F-4D97-AF65-F5344CB8AC3E}">
        <p14:creationId xmlns:p14="http://schemas.microsoft.com/office/powerpoint/2010/main" val="355117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379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t all polynomials are factorable. (Se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46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1 in 	Example 2c.) Any polynomial that cannot be 	factored as the product of polynomials with integer coefficients is not factorable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actoring can be checked by multiplying the factors. 	The product should be the original expression.</a:t>
            </a:r>
          </a:p>
        </p:txBody>
      </p:sp>
    </p:spTree>
    <p:extLst>
      <p:ext uri="{BB962C8B-B14F-4D97-AF65-F5344CB8AC3E}">
        <p14:creationId xmlns:p14="http://schemas.microsoft.com/office/powerpoint/2010/main" val="30685457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Factoring Trinomials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mpletely factor each trinomial. 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(5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(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08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87"/>
                </a:solidFill>
              </a:rPr>
              <a:t> 2( </a:t>
            </a:r>
            <a:r>
              <a:rPr lang="en-US" u="sng" dirty="0">
                <a:solidFill>
                  <a:srgbClr val="000087"/>
                </a:solidFill>
              </a:rPr>
              <a:t>  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baseline="46000" dirty="0">
                <a:solidFill>
                  <a:srgbClr val="000087"/>
                </a:solidFill>
              </a:rPr>
              <a:t>2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u="sng" dirty="0">
                <a:solidFill>
                  <a:srgbClr val="000087"/>
                </a:solidFill>
                <a:latin typeface="Symbol" pitchFamily="18" charset="2"/>
              </a:rPr>
              <a:t>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                              = </a:t>
            </a:r>
            <a:r>
              <a:rPr lang="en-US" dirty="0">
                <a:solidFill>
                  <a:srgbClr val="000087"/>
                </a:solidFill>
              </a:rPr>
              <a:t>2(2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(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  <a:endParaRPr lang="en-US" b="1" dirty="0">
              <a:solidFill>
                <a:srgbClr val="000087"/>
              </a:solidFill>
              <a:latin typeface="Myriad Roman" pitchFamily="34" charset="0"/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endParaRPr lang="en-US" i="0" dirty="0">
              <a:solidFill>
                <a:srgbClr val="000087"/>
              </a:solidFill>
            </a:endParaRPr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4540251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281029" name="Text Box 5"/>
          <p:cNvSpPr txBox="1">
            <a:spLocks noChangeArrowheads="1"/>
          </p:cNvSpPr>
          <p:nvPr/>
        </p:nvSpPr>
        <p:spPr bwMode="auto">
          <a:xfrm>
            <a:off x="6487583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62400" y="2341034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</a:rPr>
              <a:t>− 108</a:t>
            </a:r>
            <a:endParaRPr lang="en-US" sz="28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208139" y="4216401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43600" y="425873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467600" y="424391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4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800600" y="487256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77000" y="4890029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1466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8" grpId="0"/>
      <p:bldP spid="1281029" grpId="0"/>
      <p:bldP spid="8" grpId="0"/>
      <p:bldP spid="9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Use the trial-and-error method to factor each polynomial.</a:t>
            </a:r>
          </a:p>
          <a:p>
            <a:pPr>
              <a:buClr>
                <a:srgbClr val="366092"/>
              </a:buClr>
              <a:tabLst>
                <a:tab pos="457200" algn="l"/>
              </a:tabLst>
            </a:pPr>
            <a:r>
              <a:rPr lang="en-US" sz="2800" dirty="0">
                <a:solidFill>
                  <a:srgbClr val="366092"/>
                </a:solidFill>
              </a:rPr>
              <a:t>a.	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</a:p>
          <a:p>
            <a:pPr>
              <a:tabLst>
                <a:tab pos="457200" algn="l"/>
              </a:tabLst>
            </a:pPr>
            <a:endParaRPr lang="en-US" sz="1200" dirty="0"/>
          </a:p>
          <a:p>
            <a:pPr>
              <a:tabLst>
                <a:tab pos="457200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Since the middle term is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6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/>
              <a:t>and the constant is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, we know that the two factors of 5 must both be positive,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68800" y="5004884"/>
            <a:ext cx="1554480" cy="684213"/>
            <a:chOff x="4419600" y="4819650"/>
            <a:chExt cx="1447800" cy="684213"/>
          </a:xfrm>
        </p:grpSpPr>
        <p:sp>
          <p:nvSpPr>
            <p:cNvPr id="7181" name="Line 8"/>
            <p:cNvSpPr>
              <a:spLocks noChangeShapeType="1"/>
            </p:cNvSpPr>
            <p:nvPr/>
          </p:nvSpPr>
          <p:spPr bwMode="auto">
            <a:xfrm flipV="1">
              <a:off x="44196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2" name="Line 9"/>
            <p:cNvSpPr>
              <a:spLocks noChangeShapeType="1"/>
            </p:cNvSpPr>
            <p:nvPr/>
          </p:nvSpPr>
          <p:spPr bwMode="auto">
            <a:xfrm>
              <a:off x="4419600" y="5503863"/>
              <a:ext cx="14478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 flipV="1">
              <a:off x="58674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889500" y="5004884"/>
            <a:ext cx="457200" cy="304800"/>
            <a:chOff x="2016" y="2688"/>
            <a:chExt cx="624" cy="480"/>
          </a:xfrm>
        </p:grpSpPr>
        <p:sp>
          <p:nvSpPr>
            <p:cNvPr id="7178" name="Line 1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79" name="Line 1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4953000" y="5290634"/>
            <a:ext cx="6858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5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4991100" y="563880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1143"/>
              </p:ext>
            </p:extLst>
          </p:nvPr>
        </p:nvGraphicFramePr>
        <p:xfrm>
          <a:off x="3859213" y="4560384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469800" progId="Equation.DSMT4">
                  <p:embed/>
                </p:oleObj>
              </mc:Choice>
              <mc:Fallback>
                <p:oleObj name="Equation" r:id="rId2" imgW="2260440" imgH="469800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560384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4674"/>
              </p:ext>
            </p:extLst>
          </p:nvPr>
        </p:nvGraphicFramePr>
        <p:xfrm>
          <a:off x="2317750" y="454818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4320" imgH="393120" progId="Equation.DSMT4">
                  <p:embed/>
                </p:oleObj>
              </mc:Choice>
              <mc:Fallback>
                <p:oleObj name="Equation" r:id="rId4" imgW="1444320" imgH="39312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548188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1233"/>
              </p:ext>
            </p:extLst>
          </p:nvPr>
        </p:nvGraphicFramePr>
        <p:xfrm>
          <a:off x="4267200" y="4724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228501" progId="Equation.DSMT4">
                  <p:embed/>
                </p:oleObj>
              </mc:Choice>
              <mc:Fallback>
                <p:oleObj name="Equation" r:id="rId6" imgW="215806" imgH="228501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54366"/>
              </p:ext>
            </p:extLst>
          </p:nvPr>
        </p:nvGraphicFramePr>
        <p:xfrm>
          <a:off x="5501216" y="4648200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279400" progId="Equation.DSMT4">
                  <p:embed/>
                </p:oleObj>
              </mc:Choice>
              <mc:Fallback>
                <p:oleObj name="Equation" r:id="rId8" imgW="508000" imgH="27940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216" y="4648200"/>
                        <a:ext cx="50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3135"/>
              </p:ext>
            </p:extLst>
          </p:nvPr>
        </p:nvGraphicFramePr>
        <p:xfrm>
          <a:off x="4516438" y="4661984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661984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1906"/>
              </p:ext>
            </p:extLst>
          </p:nvPr>
        </p:nvGraphicFramePr>
        <p:xfrm>
          <a:off x="5257800" y="471381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06" imgH="228501" progId="Equation.DSMT4">
                  <p:embed/>
                </p:oleObj>
              </mc:Choice>
              <mc:Fallback>
                <p:oleObj name="Equation" r:id="rId12" imgW="215806" imgH="228501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3817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24715" y="2133197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1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1783" y="2133197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31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19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3686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 matter which method you use (the </a:t>
            </a:r>
            <a:r>
              <a:rPr lang="en-US" i="1" dirty="0">
                <a:solidFill>
                  <a:srgbClr val="000000"/>
                </a:solidFill>
              </a:rPr>
              <a:t>ac</a:t>
            </a:r>
            <a:r>
              <a:rPr lang="en-US" i="0" dirty="0">
                <a:solidFill>
                  <a:srgbClr val="000000"/>
                </a:solidFill>
              </a:rPr>
              <a:t>-method or the trial-and-error method), factoring trinomials takes time. With practice, you will become more efficient with either method. Make sure to be patient and observant.</a:t>
            </a:r>
          </a:p>
        </p:txBody>
      </p:sp>
    </p:spTree>
    <p:extLst>
      <p:ext uri="{BB962C8B-B14F-4D97-AF65-F5344CB8AC3E}">
        <p14:creationId xmlns:p14="http://schemas.microsoft.com/office/powerpoint/2010/main" val="5736032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390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9900FF"/>
                </a:solidFill>
              </a:rPr>
              <a:t>F</a:t>
            </a:r>
            <a:r>
              <a:rPr lang="en-US" i="0" dirty="0">
                <a:solidFill>
                  <a:srgbClr val="9900FF"/>
                </a:solidFill>
              </a:rPr>
              <a:t>: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  </a:t>
            </a:r>
            <a:r>
              <a:rPr lang="en-US" i="0" dirty="0">
                <a:solidFill>
                  <a:schemeClr val="tx1"/>
                </a:solidFill>
              </a:rPr>
              <a:t>and   </a:t>
            </a:r>
            <a:r>
              <a:rPr lang="en-US" i="0" dirty="0">
                <a:solidFill>
                  <a:srgbClr val="9900FF"/>
                </a:solidFill>
              </a:rPr>
              <a:t>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For </a:t>
            </a:r>
            <a:r>
              <a:rPr lang="en-US" b="1" i="0" dirty="0">
                <a:solidFill>
                  <a:srgbClr val="00B050"/>
                </a:solidFill>
              </a:rPr>
              <a:t>L</a:t>
            </a:r>
            <a:r>
              <a:rPr lang="en-US" i="0" dirty="0">
                <a:solidFill>
                  <a:srgbClr val="00B050"/>
                </a:solidFill>
              </a:rPr>
              <a:t>: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⋅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,     	and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Trials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95400" y="4292600"/>
            <a:ext cx="1874520" cy="684213"/>
            <a:chOff x="1920" y="2976"/>
            <a:chExt cx="624" cy="480"/>
          </a:xfrm>
        </p:grpSpPr>
        <p:sp>
          <p:nvSpPr>
            <p:cNvPr id="8204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6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05000" y="4292600"/>
            <a:ext cx="609600" cy="304800"/>
            <a:chOff x="2016" y="2688"/>
            <a:chExt cx="624" cy="480"/>
          </a:xfrm>
        </p:grpSpPr>
        <p:sp>
          <p:nvSpPr>
            <p:cNvPr id="8201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2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3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1828800" y="45974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2057400" y="4978400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0" y="3837437"/>
            <a:ext cx="4555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30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8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2676"/>
              </p:ext>
            </p:extLst>
          </p:nvPr>
        </p:nvGraphicFramePr>
        <p:xfrm>
          <a:off x="1066800" y="3810000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4100" imgH="495300" progId="Equation.DSMT4">
                  <p:embed/>
                </p:oleObj>
              </mc:Choice>
              <mc:Fallback>
                <p:oleObj name="Equation" r:id="rId2" imgW="2324100" imgH="4953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324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179"/>
              </p:ext>
            </p:extLst>
          </p:nvPr>
        </p:nvGraphicFramePr>
        <p:xfrm>
          <a:off x="1174750" y="39179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760" imgH="264960" progId="Equation.DSMT4">
                  <p:embed/>
                </p:oleObj>
              </mc:Choice>
              <mc:Fallback>
                <p:oleObj name="Equation" r:id="rId4" imgW="383760" imgH="26496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91795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51528"/>
              </p:ext>
            </p:extLst>
          </p:nvPr>
        </p:nvGraphicFramePr>
        <p:xfrm>
          <a:off x="1587500" y="3920067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380835" progId="Equation.DSMT4">
                  <p:embed/>
                </p:oleObj>
              </mc:Choice>
              <mc:Fallback>
                <p:oleObj name="Equation" r:id="rId6" imgW="634725" imgH="380835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20067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7607"/>
              </p:ext>
            </p:extLst>
          </p:nvPr>
        </p:nvGraphicFramePr>
        <p:xfrm>
          <a:off x="2438400" y="39179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79279" progId="Equation.DSMT4">
                  <p:embed/>
                </p:oleObj>
              </mc:Choice>
              <mc:Fallback>
                <p:oleObj name="Equation" r:id="rId8" imgW="380835" imgH="279279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79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20538"/>
              </p:ext>
            </p:extLst>
          </p:nvPr>
        </p:nvGraphicFramePr>
        <p:xfrm>
          <a:off x="2832100" y="391795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381000" progId="Equation.DSMT4">
                  <p:embed/>
                </p:oleObj>
              </mc:Choice>
              <mc:Fallback>
                <p:oleObj name="Equation" r:id="rId10" imgW="457200" imgH="38100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91795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61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10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that we have the answer, there is no need to try all the possibilities with </a:t>
            </a:r>
            <a:r>
              <a:rPr lang="en-US" i="0" dirty="0">
                <a:solidFill>
                  <a:srgbClr val="FF0000"/>
                </a:solidFill>
              </a:rPr>
              <a:t>(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CC0060"/>
              </a:solidFill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752600" y="1866900"/>
            <a:ext cx="1676400" cy="684213"/>
            <a:chOff x="1920" y="2976"/>
            <a:chExt cx="624" cy="480"/>
          </a:xfrm>
        </p:grpSpPr>
        <p:sp>
          <p:nvSpPr>
            <p:cNvPr id="9239" name="Line 28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40" name="Line 29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41" name="Line 30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0" y="1866900"/>
            <a:ext cx="609600" cy="304800"/>
            <a:chOff x="2016" y="2688"/>
            <a:chExt cx="624" cy="480"/>
          </a:xfrm>
        </p:grpSpPr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7" name="Line 3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8" name="Line 3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9234" name="Text Box 35"/>
          <p:cNvSpPr txBox="1">
            <a:spLocks noChangeArrowheads="1"/>
          </p:cNvSpPr>
          <p:nvPr/>
        </p:nvSpPr>
        <p:spPr bwMode="auto">
          <a:xfrm>
            <a:off x="2286000" y="21590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6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35" name="Text Box 36"/>
          <p:cNvSpPr txBox="1">
            <a:spLocks noChangeArrowheads="1"/>
          </p:cNvSpPr>
          <p:nvPr/>
        </p:nvSpPr>
        <p:spPr bwMode="auto">
          <a:xfrm>
            <a:off x="2349500" y="2546349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752600" y="3723620"/>
            <a:ext cx="1676400" cy="684213"/>
            <a:chOff x="1920" y="2976"/>
            <a:chExt cx="624" cy="480"/>
          </a:xfrm>
        </p:grpSpPr>
        <p:sp>
          <p:nvSpPr>
            <p:cNvPr id="9229" name="Line 41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0" name="Line 42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1" name="Line 43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286000" y="3723620"/>
            <a:ext cx="609600" cy="314980"/>
            <a:chOff x="2016" y="2688"/>
            <a:chExt cx="624" cy="480"/>
          </a:xfrm>
        </p:grpSpPr>
        <p:sp>
          <p:nvSpPr>
            <p:cNvPr id="9226" name="Line 45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27" name="Line 46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28" name="Line 47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9224" name="Text Box 48"/>
          <p:cNvSpPr txBox="1">
            <a:spLocks noChangeArrowheads="1"/>
          </p:cNvSpPr>
          <p:nvPr/>
        </p:nvSpPr>
        <p:spPr bwMode="auto">
          <a:xfrm>
            <a:off x="2438400" y="402842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</a:rPr>
              <a:t>6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5" name="Text Box 49"/>
          <p:cNvSpPr txBox="1">
            <a:spLocks noChangeArrowheads="1"/>
          </p:cNvSpPr>
          <p:nvPr/>
        </p:nvSpPr>
        <p:spPr bwMode="auto">
          <a:xfrm>
            <a:off x="2286000" y="44450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987799" y="1495961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 only because the sign is wrong. So just switch the signs and the factors will be right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954569" y="3257490"/>
            <a:ext cx="4409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right middle term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85900" y="13970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495300" progId="Equation.DSMT4">
                  <p:embed/>
                </p:oleObj>
              </mc:Choice>
              <mc:Fallback>
                <p:oleObj name="Equation" r:id="rId2" imgW="2159000" imgH="4953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970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875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279279" progId="Equation.DSMT4">
                  <p:embed/>
                </p:oleObj>
              </mc:Choice>
              <mc:Fallback>
                <p:oleObj name="Equation" r:id="rId4" imgW="380835" imgH="279279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012950" y="14922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380835" progId="Equation.DSMT4">
                  <p:embed/>
                </p:oleObj>
              </mc:Choice>
              <mc:Fallback>
                <p:oleObj name="Equation" r:id="rId6" imgW="469696" imgH="380835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922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6924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79279" progId="Equation.DSMT4">
                  <p:embed/>
                </p:oleObj>
              </mc:Choice>
              <mc:Fallback>
                <p:oleObj name="Equation" r:id="rId8" imgW="380835" imgH="279279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79750" y="14795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380835" progId="Equation.DSMT4">
                  <p:embed/>
                </p:oleObj>
              </mc:Choice>
              <mc:Fallback>
                <p:oleObj name="Equation" r:id="rId9" imgW="469696" imgH="380835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4795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473200" y="32385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9000" imgH="495300" progId="Equation.DSMT4">
                  <p:embed/>
                </p:oleObj>
              </mc:Choice>
              <mc:Fallback>
                <p:oleObj name="Equation" r:id="rId11" imgW="2159000" imgH="4953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2385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5748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79279" progId="Equation.DSMT4">
                  <p:embed/>
                </p:oleObj>
              </mc:Choice>
              <mc:Fallback>
                <p:oleObj name="Equation" r:id="rId12" imgW="380835" imgH="279279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974850" y="33337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696" imgH="380835" progId="Equation.DSMT4">
                  <p:embed/>
                </p:oleObj>
              </mc:Choice>
              <mc:Fallback>
                <p:oleObj name="Equation" r:id="rId13" imgW="469696" imgH="380835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3337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6797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79279" progId="Equation.DSMT4">
                  <p:embed/>
                </p:oleObj>
              </mc:Choice>
              <mc:Fallback>
                <p:oleObj name="Equation" r:id="rId15" imgW="380835" imgH="279279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067050" y="33210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696" imgH="380835" progId="Equation.DSMT4">
                  <p:embed/>
                </p:oleObj>
              </mc:Choice>
              <mc:Fallback>
                <p:oleObj name="Equation" r:id="rId16" imgW="469696" imgH="380835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3210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82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5" grpId="0"/>
      <p:bldP spid="9224" grpId="0"/>
      <p:bldP spid="92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21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930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  </a:t>
            </a:r>
            <a:r>
              <a:rPr lang="en-US" i="0" dirty="0">
                <a:solidFill>
                  <a:schemeClr val="tx1"/>
                </a:solidFill>
              </a:rPr>
              <a:t>Since the middle ter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31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constant i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5, we know that the two factors of 5 must both be nega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5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. We try  </a:t>
            </a:r>
            <a:r>
              <a:rPr lang="en-US" b="1" dirty="0">
                <a:solidFill>
                  <a:srgbClr val="9900FF"/>
                </a:solidFill>
              </a:rPr>
              <a:t>F</a:t>
            </a:r>
            <a:r>
              <a:rPr lang="en-US" b="1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baseline="46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</a:rPr>
              <a:t>·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pt-BR" i="0" dirty="0">
                <a:solidFill>
                  <a:schemeClr val="tx1"/>
                </a:solidFill>
              </a:rPr>
              <a:t>	</a:t>
            </a:r>
            <a:r>
              <a:rPr lang="pt-BR" i="0" dirty="0">
                <a:solidFill>
                  <a:srgbClr val="0000FF"/>
                </a:solidFill>
              </a:rPr>
              <a:t>6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baseline="46000" dirty="0">
                <a:solidFill>
                  <a:srgbClr val="0000FF"/>
                </a:solidFill>
              </a:rPr>
              <a:t>2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pt-BR" i="0" dirty="0">
                <a:solidFill>
                  <a:srgbClr val="0000FF"/>
                </a:solidFill>
              </a:rPr>
              <a:t> 31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pt-BR" i="0" dirty="0">
                <a:solidFill>
                  <a:srgbClr val="0000FF"/>
                </a:solidFill>
              </a:rPr>
              <a:t> 5</a:t>
            </a:r>
            <a:endParaRPr lang="en-US" sz="2000" dirty="0">
              <a:solidFill>
                <a:srgbClr val="CC006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558253" y="3293056"/>
            <a:ext cx="1676400" cy="684213"/>
            <a:chOff x="1920" y="2976"/>
            <a:chExt cx="624" cy="480"/>
          </a:xfrm>
        </p:grpSpPr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147073" y="3293056"/>
            <a:ext cx="609600" cy="304800"/>
            <a:chOff x="2016" y="2688"/>
            <a:chExt cx="624" cy="480"/>
          </a:xfrm>
        </p:grpSpPr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4223273" y="3533324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4147073" y="3966156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242127" name="Rectangle 15"/>
          <p:cNvSpPr>
            <a:spLocks noChangeArrowheads="1"/>
          </p:cNvSpPr>
          <p:nvPr/>
        </p:nvSpPr>
        <p:spPr bwMode="auto">
          <a:xfrm>
            <a:off x="510697" y="4405506"/>
            <a:ext cx="66758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We found the correct factors on the first tr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785373" y="2827286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0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1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06880"/>
              </p:ext>
            </p:extLst>
          </p:nvPr>
        </p:nvGraphicFramePr>
        <p:xfrm>
          <a:off x="3124723" y="2772356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8280" imgH="585000" progId="Equation.DSMT4">
                  <p:embed/>
                </p:oleObj>
              </mc:Choice>
              <mc:Fallback>
                <p:oleObj name="Equation" r:id="rId2" imgW="225828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723" y="2772356"/>
                        <a:ext cx="2273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62875"/>
              </p:ext>
            </p:extLst>
          </p:nvPr>
        </p:nvGraphicFramePr>
        <p:xfrm>
          <a:off x="3454923" y="2912056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91973" progId="Equation.DSMT4">
                  <p:embed/>
                </p:oleObj>
              </mc:Choice>
              <mc:Fallback>
                <p:oleObj name="Equation" r:id="rId4" imgW="393529" imgH="291973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923" y="2912056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9013"/>
              </p:ext>
            </p:extLst>
          </p:nvPr>
        </p:nvGraphicFramePr>
        <p:xfrm>
          <a:off x="3893073" y="2918406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81000" progId="Equation.DSMT4">
                  <p:embed/>
                </p:oleObj>
              </mc:Choice>
              <mc:Fallback>
                <p:oleObj name="Equation" r:id="rId6" imgW="457200" imgH="38100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073" y="2918406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71239"/>
              </p:ext>
            </p:extLst>
          </p:nvPr>
        </p:nvGraphicFramePr>
        <p:xfrm>
          <a:off x="4578873" y="29501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73" y="2950156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183103"/>
              </p:ext>
            </p:extLst>
          </p:nvPr>
        </p:nvGraphicFramePr>
        <p:xfrm>
          <a:off x="4832873" y="2905706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873" y="2905706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defTabSz="457200">
              <a:spcBef>
                <a:spcPct val="50000"/>
              </a:spcBef>
            </a:pPr>
            <a:r>
              <a:rPr lang="en-US" dirty="0"/>
              <a:t>Completely factor each polynomial. Be sure to look first for the greatest common monomial factor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defTabSz="45720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r>
              <a:rPr lang="fr-FR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o begin, factor out the common monomial 2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  <a:tabLst>
                <a:tab pos="2147888" algn="l"/>
              </a:tabLst>
            </a:pPr>
            <a:r>
              <a:rPr lang="fr-FR" i="0" dirty="0">
                <a:solidFill>
                  <a:srgbClr val="0000FF"/>
                </a:solidFill>
              </a:rPr>
              <a:t>	6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3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fr-FR" i="0" dirty="0">
                <a:solidFill>
                  <a:srgbClr val="0000FF"/>
                </a:solidFill>
              </a:rPr>
              <a:t> 8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2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fr-FR" i="0" dirty="0">
                <a:solidFill>
                  <a:srgbClr val="0000FF"/>
                </a:solidFill>
              </a:rPr>
              <a:t> 2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endParaRPr lang="en-US" i="0" dirty="0">
              <a:solidFill>
                <a:srgbClr val="FF0008"/>
              </a:solidFill>
            </a:endParaRP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8200" y="4135966"/>
            <a:ext cx="2803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fr-FR" sz="2800" dirty="0">
                <a:solidFill>
                  <a:srgbClr val="000087"/>
                </a:solidFill>
              </a:rPr>
              <a:t> 2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(3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baseline="46000" dirty="0">
                <a:solidFill>
                  <a:srgbClr val="000087"/>
                </a:solidFill>
              </a:rPr>
              <a:t>2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fr-FR" sz="2800" dirty="0">
                <a:solidFill>
                  <a:srgbClr val="000087"/>
                </a:solidFill>
              </a:rPr>
              <a:t> 4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fr-FR" sz="2800" dirty="0">
                <a:solidFill>
                  <a:srgbClr val="000087"/>
                </a:solidFill>
              </a:rPr>
              <a:t> 1)</a:t>
            </a:r>
            <a:r>
              <a:rPr lang="fr-FR" sz="2800" dirty="0"/>
              <a:t>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2340631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56302" y="2340631"/>
            <a:ext cx="3035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factor the trinomial                     . Since the middle term is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4</a:t>
            </a:r>
            <a:r>
              <a:rPr lang="en-US" i="1" dirty="0"/>
              <a:t>x </a:t>
            </a:r>
            <a:r>
              <a:rPr lang="en-US" dirty="0"/>
              <a:t>and the constant i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, we know that the two factors of 1 must both be negative,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 and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. We also know that </a:t>
            </a:r>
            <a:r>
              <a:rPr lang="en-US" b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i="1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i="1" dirty="0"/>
              <a:t>x</a:t>
            </a:r>
            <a:r>
              <a:rPr lang="en-US" dirty="0"/>
              <a:t>. This gives </a:t>
            </a: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b="1" dirty="0">
              <a:solidFill>
                <a:srgbClr val="FF0008"/>
              </a:solidFill>
            </a:endParaRP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sz="1600" b="1" i="0" dirty="0">
              <a:solidFill>
                <a:srgbClr val="FF0008"/>
              </a:solidFill>
            </a:endParaRPr>
          </a:p>
          <a:p>
            <a:r>
              <a:rPr lang="en-US" dirty="0"/>
              <a:t>Thus,                                                                             </a:t>
            </a:r>
            <a:br>
              <a:rPr lang="en-US" dirty="0"/>
            </a:br>
            <a:r>
              <a:rPr lang="en-US" dirty="0"/>
              <a:t>Be careful to include the monomial term in the answer.</a:t>
            </a:r>
            <a:endParaRPr lang="en-US" b="1" i="0" dirty="0">
              <a:solidFill>
                <a:srgbClr val="FF0008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9805"/>
              </p:ext>
            </p:extLst>
          </p:nvPr>
        </p:nvGraphicFramePr>
        <p:xfrm>
          <a:off x="1600200" y="3200400"/>
          <a:ext cx="398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6920" imgH="585000" progId="Equation.DSMT4">
                  <p:embed/>
                </p:oleObj>
              </mc:Choice>
              <mc:Fallback>
                <p:oleObj name="Equation" r:id="rId2" imgW="3976920" imgH="5850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3987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73499" y="3733800"/>
            <a:ext cx="1426634" cy="684213"/>
            <a:chOff x="4038600" y="3886200"/>
            <a:chExt cx="1676400" cy="684213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40386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4038600" y="4570413"/>
              <a:ext cx="16764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7150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4375536" y="3733800"/>
            <a:ext cx="480099" cy="304800"/>
            <a:chOff x="2016" y="2688"/>
            <a:chExt cx="624" cy="480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377655" y="397406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298950" y="44069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59370" y="3285064"/>
            <a:ext cx="1607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01815"/>
              </p:ext>
            </p:extLst>
          </p:nvPr>
        </p:nvGraphicFramePr>
        <p:xfrm>
          <a:off x="4232096" y="1288731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7200" imgH="393120" progId="Equation.DSMT4">
                  <p:embed/>
                </p:oleObj>
              </mc:Choice>
              <mc:Fallback>
                <p:oleObj name="Equation" r:id="rId4" imgW="1627200" imgH="3931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96" y="1288731"/>
                        <a:ext cx="163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15302"/>
              </p:ext>
            </p:extLst>
          </p:nvPr>
        </p:nvGraphicFramePr>
        <p:xfrm>
          <a:off x="1355546" y="4875416"/>
          <a:ext cx="7391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78560" imgH="583920" progId="Equation.DSMT4">
                  <p:embed/>
                </p:oleObj>
              </mc:Choice>
              <mc:Fallback>
                <p:oleObj name="Equation" r:id="rId6" imgW="7378560" imgH="58392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46" y="4875416"/>
                        <a:ext cx="73914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0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eck the factorization by multiply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(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1)</a:t>
            </a: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		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 marL="514350" indent="-514350">
              <a:lnSpc>
                <a:spcPct val="140000"/>
              </a:lnSpc>
              <a:spcBef>
                <a:spcPct val="30000"/>
              </a:spcBef>
              <a:buClr>
                <a:srgbClr val="366092"/>
              </a:buClr>
              <a:buFont typeface="+mj-lt"/>
              <a:buAutoNum type="alphaLcPeriod" startAt="2"/>
            </a:pP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endParaRPr lang="en-US" dirty="0">
              <a:solidFill>
                <a:srgbClr val="FF0008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5562600" y="3657600"/>
            <a:ext cx="262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original polynomial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4962" y="2391696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4962" y="2971800"/>
            <a:ext cx="2730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4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4962" y="3581400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5638799" y="4300458"/>
            <a:ext cx="34184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ice that factoring ou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gives a positive leading coefficient for the trinomial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66622" y="4194762"/>
            <a:ext cx="2662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)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63548" y="4865814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3)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53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4</TotalTime>
  <Words>2391</Words>
  <Application>Microsoft Office PowerPoint</Application>
  <PresentationFormat>On-screen Show (4:3)</PresentationFormat>
  <Paragraphs>269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ourier New</vt:lpstr>
      <vt:lpstr>Myriad Roman</vt:lpstr>
      <vt:lpstr>Symbol</vt:lpstr>
      <vt:lpstr>Office Theme</vt:lpstr>
      <vt:lpstr>Equation</vt:lpstr>
      <vt:lpstr>Section 11.3</vt:lpstr>
      <vt:lpstr>Guidelines for the Trial-and-Error Method </vt:lpstr>
      <vt:lpstr>Example 1: Using the Trial-and-Error Method</vt:lpstr>
      <vt:lpstr>Example 1: Using the Trial-and-Error Method (cont.)</vt:lpstr>
      <vt:lpstr>Example 1: Using the Trial-and-Error Method (cont.)</vt:lpstr>
      <vt:lpstr>Example 1: Using the Trial-and-Error Method (cont.)</vt:lpstr>
      <vt:lpstr>Example 2: Factoring Trinomials </vt:lpstr>
      <vt:lpstr>Example 2: Factoring Trinomials (cont.) </vt:lpstr>
      <vt:lpstr>Example 2: Factoring Trinomials (cont.)</vt:lpstr>
      <vt:lpstr>Example 2: Factoring Trinomials (cont.)</vt:lpstr>
      <vt:lpstr>Note</vt:lpstr>
      <vt:lpstr>Procedure: Analysis of Factoring by the  ac-Method </vt:lpstr>
      <vt:lpstr>Procedure: Analysis of Factoring by the  ac-Method (cont.)</vt:lpstr>
      <vt:lpstr>Procedure: Analysis of Factoring by the  ac-Method (cont.)</vt:lpstr>
      <vt:lpstr>Procedure: Analysis of Factoring by the  ac-Method (cont.)</vt:lpstr>
      <vt:lpstr>Procedure: Analysis of Factoring by the  ac-Method (cont.)</vt:lpstr>
      <vt:lpstr>Example 3: Using the ac-Method</vt:lpstr>
      <vt:lpstr>Example 3: Using the ac-Method (cont.)</vt:lpstr>
      <vt:lpstr>Example 3: Using the ac-Method (cont.)</vt:lpstr>
      <vt:lpstr>Example 4: Using the ac-Method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Example 5: Using the ac-Method</vt:lpstr>
      <vt:lpstr>Example 3: Using the ac-Method (cont.)</vt:lpstr>
      <vt:lpstr>Tips to Keep in Mind while Factoring </vt:lpstr>
      <vt:lpstr>Tips to Keep in Mind while Factoring (cont.)</vt:lpstr>
      <vt:lpstr>Completion Example 6: Factoring Trinomials</vt:lpstr>
      <vt:lpstr>Not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290</cp:revision>
  <dcterms:created xsi:type="dcterms:W3CDTF">2013-04-26T14:43:13Z</dcterms:created>
  <dcterms:modified xsi:type="dcterms:W3CDTF">2023-06-26T20:47:33Z</dcterms:modified>
</cp:coreProperties>
</file>